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color w:val="auto"/>
        </w:rPr>
      </w:pPr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p w14:paraId="324434F1" w14:textId="754BC6FE" w:rsidR="008F520B" w:rsidRDefault="009B352A" w:rsidP="008F520B">
      <w:pPr>
        <w:pStyle w:val="3"/>
        <w:rPr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93.25pt;height:18pt" o:ole="">
            <v:imagedata r:id="rId4" o:title=""/>
          </v:shape>
          <o:OLEObject Type="Embed" ProgID="Equation.DSMT4" ShapeID="_x0000_i1052" DrawAspect="Content" ObjectID="_1806873734" r:id="rId5"/>
        </w:object>
      </w:r>
    </w:p>
    <w:p w14:paraId="6824C55D" w14:textId="71E38672" w:rsidR="00556C88" w:rsidRDefault="00556C88" w:rsidP="00556C88"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39" type="#_x0000_t75" style="width:12.9pt;height:12.9pt" o:ole="">
            <v:imagedata r:id="rId6" o:title=""/>
          </v:shape>
          <o:OLEObject Type="Embed" ProgID="Equation.DSMT4" ShapeID="_x0000_i1039" DrawAspect="Content" ObjectID="_1806873735" r:id="rId7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42" type="#_x0000_t75" style="width:13.85pt;height:18pt" o:ole="">
            <v:imagedata r:id="rId8" o:title=""/>
          </v:shape>
          <o:OLEObject Type="Embed" ProgID="Equation.DSMT4" ShapeID="_x0000_i1042" DrawAspect="Content" ObjectID="_1806873736" r:id="rId9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45" type="#_x0000_t75" style="width:16.15pt;height:18pt" o:ole="">
            <v:imagedata r:id="rId10" o:title=""/>
          </v:shape>
          <o:OLEObject Type="Embed" ProgID="Equation.DSMT4" ShapeID="_x0000_i1045" DrawAspect="Content" ObjectID="_1806873737" r:id="rId11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48" type="#_x0000_t75" style="width:10.15pt;height:11.1pt" o:ole="">
            <v:imagedata r:id="rId12" o:title=""/>
          </v:shape>
          <o:OLEObject Type="Embed" ProgID="Equation.DSMT4" ShapeID="_x0000_i1048" DrawAspect="Content" ObjectID="_1806873738" r:id="rId13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</w:pPr>
          </w:p>
          <w:p w14:paraId="303E678B" w14:textId="77777777" w:rsidR="00742B93" w:rsidRDefault="00742B93" w:rsidP="00670E78">
            <w:pPr>
              <w:jc w:val="center"/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</w:pPr>
          </w:p>
          <w:p w14:paraId="75217805" w14:textId="77777777" w:rsidR="00742B93" w:rsidRDefault="00742B93" w:rsidP="00670E78">
            <w:pPr>
              <w:jc w:val="center"/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 wp14:anchorId="50D71679" wp14:editId="4B54ED9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/>
          <w:p w14:paraId="07602D68" w14:textId="77777777" w:rsidR="00670E78" w:rsidRDefault="00670E78" w:rsidP="00556C88"/>
          <w:p w14:paraId="08F4CCDD" w14:textId="19CEFECC" w:rsidR="00670E78" w:rsidRDefault="00670E78" w:rsidP="00556C88"/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</w:t>
      </w:r>
      <w:r>
        <w:rPr>
          <w:rFonts w:hint="eastAsia"/>
          <w:color w:val="auto"/>
        </w:rPr>
        <w:t>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</w:t>
      </w:r>
      <w:r>
        <w:rPr>
          <w:rFonts w:hint="eastAsia"/>
        </w:rPr>
        <w:t>。</w:t>
      </w:r>
      <w:r w:rsidR="009B09E6">
        <w:rPr>
          <w:noProof/>
        </w:rPr>
        <w:drawing>
          <wp:anchor distT="0" distB="0" distL="114300" distR="114300" simplePos="0" relativeHeight="251663360" behindDoc="0" locked="0" layoutInCell="1" allowOverlap="1" wp14:anchorId="55A97561" wp14:editId="77B122D4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</w:t>
      </w:r>
      <w:r w:rsidR="00AE46BE">
        <w:rPr>
          <w:rFonts w:hint="eastAsia"/>
        </w:rPr>
        <w:t>见的</w:t>
      </w:r>
      <w:r w:rsidR="00AE46BE">
        <w:rPr>
          <w:rFonts w:hint="eastAsia"/>
        </w:rPr>
        <w:t>机架</w:t>
      </w:r>
      <w:r w:rsidR="00AE46BE">
        <w:rPr>
          <w:rFonts w:hint="eastAsia"/>
        </w:rPr>
        <w:t>：</w:t>
      </w:r>
    </w:p>
    <w:p w14:paraId="15A6831C" w14:textId="50962892" w:rsidR="00A12BB8" w:rsidRDefault="00A12BB8" w:rsidP="00CF6035"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3C80C9A" wp14:editId="142C0464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/>
    <w:p w14:paraId="7EF5BC0E" w14:textId="77777777" w:rsidR="00DF1556" w:rsidRDefault="00DF1556" w:rsidP="00CF6035"/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r>
        <w:rPr>
          <w:noProof/>
        </w:rPr>
        <w:drawing>
          <wp:anchor distT="0" distB="0" distL="114300" distR="114300" simplePos="0" relativeHeight="251674624" behindDoc="0" locked="0" layoutInCell="1" allowOverlap="1" wp14:anchorId="0B76788B" wp14:editId="3CC44D23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9504" behindDoc="0" locked="0" layoutInCell="1" allowOverlap="1" wp14:anchorId="24E81A79" wp14:editId="6635E5F8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7456" behindDoc="0" locked="0" layoutInCell="1" allowOverlap="1" wp14:anchorId="452675F1" wp14:editId="1088ABDD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BDDA5F5" wp14:editId="61920930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389F3389" wp14:editId="3A775F1D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r>
        <w:rPr>
          <w:noProof/>
        </w:rPr>
        <w:drawing>
          <wp:anchor distT="0" distB="0" distL="114300" distR="114300" simplePos="0" relativeHeight="251677696" behindDoc="0" locked="0" layoutInCell="1" allowOverlap="1" wp14:anchorId="7DDF399C" wp14:editId="4DA32DC3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2291B06E" wp14:editId="51CFFCB9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r>
        <w:rPr>
          <w:noProof/>
        </w:rPr>
        <w:drawing>
          <wp:anchor distT="0" distB="0" distL="114300" distR="114300" simplePos="0" relativeHeight="251676672" behindDoc="0" locked="0" layoutInCell="1" allowOverlap="1" wp14:anchorId="2FFB36D3" wp14:editId="331F2A36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/>
    <w:p w14:paraId="6CAAAFCB" w14:textId="626F7D07" w:rsidR="004E4C5F" w:rsidRDefault="004E4C5F" w:rsidP="00986ABC"/>
    <w:p w14:paraId="4E552CF6" w14:textId="16040C75" w:rsidR="004E4C5F" w:rsidRDefault="004E4C5F" w:rsidP="00986ABC"/>
    <w:p w14:paraId="72EC9C7D" w14:textId="77777777" w:rsidR="007309C2" w:rsidRDefault="007309C2" w:rsidP="00986ABC"/>
    <w:p w14:paraId="12B854CB" w14:textId="1619B2CA" w:rsidR="004E4C5F" w:rsidRDefault="00BB0CC2" w:rsidP="00986ABC"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/>
    <w:p w14:paraId="7F31AD97" w14:textId="77777777" w:rsidR="007309C2" w:rsidRDefault="007309C2" w:rsidP="007309C2">
      <w:r>
        <w:rPr>
          <w:noProof/>
        </w:rPr>
        <w:drawing>
          <wp:anchor distT="0" distB="0" distL="114300" distR="114300" simplePos="0" relativeHeight="251680768" behindDoc="0" locked="0" layoutInCell="1" allowOverlap="1" wp14:anchorId="54093E45" wp14:editId="3858E50C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72AA00A0" wp14:editId="081F6B02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/>
    <w:p w14:paraId="769FAEF9" w14:textId="781F7E0D" w:rsidR="007309C2" w:rsidRDefault="0026458C" w:rsidP="00986ABC"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2047032B" w:rsidR="007514D4" w:rsidRDefault="00342A3C" w:rsidP="007514D4">
      <w:pPr>
        <w:pStyle w:val="5"/>
        <w:rPr>
          <w:color w:val="auto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3029227B" wp14:editId="55A5742C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43D90937" wp14:editId="4557D57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12553A78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78CFBCB3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7A497828" wp14:editId="4766A76E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96257412"/>
      <w:r w:rsidR="00700AB2">
        <w:rPr>
          <w:rFonts w:hint="eastAsia"/>
          <w:color w:val="auto"/>
        </w:rPr>
        <w:t>机构的运动</w:t>
      </w:r>
      <w:bookmarkEnd w:id="0"/>
    </w:p>
    <w:p w14:paraId="421B90CD" w14:textId="60D15845" w:rsidR="00700AB2" w:rsidRDefault="00700AB2" w:rsidP="00660CD1">
      <w:r w:rsidRPr="00700AB2">
        <w:rPr>
          <w:rFonts w:hint="eastAsia"/>
        </w:rPr>
        <w:t>机构</w:t>
      </w:r>
      <w:proofErr w:type="gramStart"/>
      <w:r w:rsidRPr="00700AB2">
        <w:rPr>
          <w:rFonts w:hint="eastAsia"/>
        </w:rPr>
        <w:t>原动件数目</w:t>
      </w:r>
      <w:proofErr w:type="gramEnd"/>
      <w:r w:rsidRPr="00700AB2">
        <w:rPr>
          <w:rFonts w:hint="eastAsia"/>
        </w:rPr>
        <w:t>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36E6FE07" w:rsidR="0041324F" w:rsidRDefault="0041324F" w:rsidP="00B931E4"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98B071C" wp14:editId="440D2AD9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8960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r>
        <w:rPr>
          <w:noProof/>
        </w:rPr>
        <w:drawing>
          <wp:anchor distT="0" distB="0" distL="114300" distR="114300" simplePos="0" relativeHeight="251685888" behindDoc="0" locked="0" layoutInCell="1" allowOverlap="1" wp14:anchorId="002D4118" wp14:editId="483212EF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/>
    <w:p w14:paraId="69863766" w14:textId="1611B8F5" w:rsidR="00DD46E4" w:rsidRDefault="00DD46E4" w:rsidP="00D013AA"/>
    <w:p w14:paraId="76FE7A00" w14:textId="5547BDFA" w:rsidR="0089002B" w:rsidRDefault="0089002B" w:rsidP="00D013AA"/>
    <w:p w14:paraId="31C9F9E9" w14:textId="6411F431" w:rsidR="0089002B" w:rsidRDefault="0089002B" w:rsidP="00D013AA"/>
    <w:p w14:paraId="0C5A4E79" w14:textId="40D0B96C" w:rsidR="0089002B" w:rsidRDefault="0089002B" w:rsidP="00D013AA"/>
    <w:p w14:paraId="24E8C36A" w14:textId="0E9B63CC" w:rsidR="00D013AA" w:rsidRDefault="00E77252" w:rsidP="00D013AA">
      <w:r>
        <w:rPr>
          <w:rFonts w:hint="eastAsia"/>
        </w:rPr>
        <w:t>图中的C点看似是一个转动副，实际上画成俯视图为两个转动副。</w:t>
      </w:r>
    </w:p>
    <w:p w14:paraId="4F8B68C2" w14:textId="42AF9DC1" w:rsidR="00D4673F" w:rsidRDefault="00D4673F" w:rsidP="00D013AA"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85" type="#_x0000_t75" style="width:10.15pt;height:11.1pt" o:ole="">
            <v:imagedata r:id="rId34" o:title=""/>
          </v:shape>
          <o:OLEObject Type="Embed" ProgID="Equation.DSMT4" ShapeID="_x0000_i1085" DrawAspect="Content" ObjectID="_1806873739" r:id="rId35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88" type="#_x0000_t75" style="width:24pt;height:13.85pt" o:ole="">
            <v:imagedata r:id="rId36" o:title=""/>
          </v:shape>
          <o:OLEObject Type="Embed" ProgID="Equation.DSMT4" ShapeID="_x0000_i1088" DrawAspect="Content" ObjectID="_1806873740" r:id="rId37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91" type="#_x0000_t75" style="width:10.15pt;height:11.1pt" o:ole="">
            <v:imagedata r:id="rId38" o:title=""/>
          </v:shape>
          <o:OLEObject Type="Embed" ProgID="Equation.DSMT4" ShapeID="_x0000_i1091" DrawAspect="Content" ObjectID="_1806873741" r:id="rId39"/>
        </w:object>
      </w:r>
      <w:r>
        <w:rPr>
          <w:rFonts w:hint="eastAsia"/>
        </w:rPr>
        <w:t>是包括机架（固定构件）的</w:t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B8A5D9F" wp14:editId="44D7F193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</w:t>
      </w:r>
      <w:proofErr w:type="gramStart"/>
      <w:r w:rsidR="00AB4F7E">
        <w:rPr>
          <w:rFonts w:hint="eastAsia"/>
        </w:rPr>
        <w:t>与其通过</w:t>
      </w:r>
      <w:proofErr w:type="gramEnd"/>
      <w:r w:rsidR="00AB4F7E">
        <w:rPr>
          <w:rFonts w:hint="eastAsia"/>
        </w:rPr>
        <w:t>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576AD" w14:textId="77777777" w:rsidR="00B85FAF" w:rsidRPr="00246D97" w:rsidRDefault="00B85FAF" w:rsidP="00246D97">
      <w:pPr>
        <w:rPr>
          <w:rFonts w:hint="eastAsia"/>
        </w:rPr>
      </w:pPr>
    </w:p>
    <w:sectPr w:rsidR="00B85FAF" w:rsidRPr="00246D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43660"/>
    <w:rsid w:val="00056FC6"/>
    <w:rsid w:val="000D3A13"/>
    <w:rsid w:val="00167C5A"/>
    <w:rsid w:val="001704E4"/>
    <w:rsid w:val="001A61A4"/>
    <w:rsid w:val="001F4985"/>
    <w:rsid w:val="00216AEC"/>
    <w:rsid w:val="00236FED"/>
    <w:rsid w:val="00246D97"/>
    <w:rsid w:val="0026458C"/>
    <w:rsid w:val="002734B8"/>
    <w:rsid w:val="00285001"/>
    <w:rsid w:val="002B04D6"/>
    <w:rsid w:val="00310301"/>
    <w:rsid w:val="00342A3C"/>
    <w:rsid w:val="003673E0"/>
    <w:rsid w:val="0041136D"/>
    <w:rsid w:val="0041324F"/>
    <w:rsid w:val="00440AB8"/>
    <w:rsid w:val="004C3C2A"/>
    <w:rsid w:val="004C7386"/>
    <w:rsid w:val="004E1376"/>
    <w:rsid w:val="004E4C5F"/>
    <w:rsid w:val="00527C9A"/>
    <w:rsid w:val="005353E3"/>
    <w:rsid w:val="00556C88"/>
    <w:rsid w:val="005679E8"/>
    <w:rsid w:val="00572E7D"/>
    <w:rsid w:val="005C1AEE"/>
    <w:rsid w:val="005E0AAA"/>
    <w:rsid w:val="00660CD1"/>
    <w:rsid w:val="00670E78"/>
    <w:rsid w:val="006D6BEC"/>
    <w:rsid w:val="00700AB2"/>
    <w:rsid w:val="007309C2"/>
    <w:rsid w:val="00742B93"/>
    <w:rsid w:val="007514D4"/>
    <w:rsid w:val="00785203"/>
    <w:rsid w:val="007A4F72"/>
    <w:rsid w:val="007D46C4"/>
    <w:rsid w:val="007F275D"/>
    <w:rsid w:val="007F4D0C"/>
    <w:rsid w:val="0081365B"/>
    <w:rsid w:val="0089002B"/>
    <w:rsid w:val="008F520B"/>
    <w:rsid w:val="00915429"/>
    <w:rsid w:val="0094747E"/>
    <w:rsid w:val="00986ABC"/>
    <w:rsid w:val="009B09E6"/>
    <w:rsid w:val="009B352A"/>
    <w:rsid w:val="00A02BE5"/>
    <w:rsid w:val="00A05056"/>
    <w:rsid w:val="00A12BB8"/>
    <w:rsid w:val="00A1676F"/>
    <w:rsid w:val="00A403B9"/>
    <w:rsid w:val="00A7631C"/>
    <w:rsid w:val="00A93AA3"/>
    <w:rsid w:val="00AB4F7E"/>
    <w:rsid w:val="00AE46BE"/>
    <w:rsid w:val="00AE7671"/>
    <w:rsid w:val="00B148A3"/>
    <w:rsid w:val="00B2062E"/>
    <w:rsid w:val="00B31C38"/>
    <w:rsid w:val="00B31F1A"/>
    <w:rsid w:val="00B604DC"/>
    <w:rsid w:val="00B667C4"/>
    <w:rsid w:val="00B85FAF"/>
    <w:rsid w:val="00B931E4"/>
    <w:rsid w:val="00BA5F85"/>
    <w:rsid w:val="00BB0CC2"/>
    <w:rsid w:val="00BB38A0"/>
    <w:rsid w:val="00BB6879"/>
    <w:rsid w:val="00C37892"/>
    <w:rsid w:val="00C608EA"/>
    <w:rsid w:val="00C66E85"/>
    <w:rsid w:val="00CB0424"/>
    <w:rsid w:val="00CD1ADA"/>
    <w:rsid w:val="00CD2706"/>
    <w:rsid w:val="00CF6035"/>
    <w:rsid w:val="00D013AA"/>
    <w:rsid w:val="00D4673F"/>
    <w:rsid w:val="00D54053"/>
    <w:rsid w:val="00D774A5"/>
    <w:rsid w:val="00DA40C1"/>
    <w:rsid w:val="00DB4B1F"/>
    <w:rsid w:val="00DD46E4"/>
    <w:rsid w:val="00DF1556"/>
    <w:rsid w:val="00E32668"/>
    <w:rsid w:val="00E631C0"/>
    <w:rsid w:val="00E64E5A"/>
    <w:rsid w:val="00E77252"/>
    <w:rsid w:val="00E924A4"/>
    <w:rsid w:val="00EB1002"/>
    <w:rsid w:val="00EF33D4"/>
    <w:rsid w:val="00F070D9"/>
    <w:rsid w:val="00F33656"/>
    <w:rsid w:val="00F46778"/>
    <w:rsid w:val="00F8360B"/>
    <w:rsid w:val="00FB3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8.bin"/><Relationship Id="rId21" Type="http://schemas.openxmlformats.org/officeDocument/2006/relationships/image" Target="media/image13.png"/><Relationship Id="rId34" Type="http://schemas.openxmlformats.org/officeDocument/2006/relationships/image" Target="media/image2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oleObject" Target="embeddings/oleObject7.bin"/><Relationship Id="rId40" Type="http://schemas.openxmlformats.org/officeDocument/2006/relationships/image" Target="media/image29.png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4</Pages>
  <Words>136</Words>
  <Characters>781</Characters>
  <Application>Microsoft Office Word</Application>
  <DocSecurity>0</DocSecurity>
  <Lines>6</Lines>
  <Paragraphs>1</Paragraphs>
  <ScaleCrop>false</ScaleCrop>
  <Company/>
  <LinksUpToDate>false</LinksUpToDate>
  <CharactersWithSpaces>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104</cp:revision>
  <dcterms:created xsi:type="dcterms:W3CDTF">2025-04-22T13:51:00Z</dcterms:created>
  <dcterms:modified xsi:type="dcterms:W3CDTF">2025-04-22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